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14:paraId="1DD08857" w14:textId="77777777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2A0F50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14:paraId="7F9A30F2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14:paraId="5954BFA8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34977A9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48049E3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14:paraId="589F6BD8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76F92A43" w14:textId="77777777"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4FD742A7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024D351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FCB8B50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EAC6170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7471D5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E3DEA1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D14B8F2" w14:textId="77777777" w:rsidR="00DB77F7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 xml:space="preserve">ЧИСЛЕННОЕ РЕШЕНИЕ ОДУ ПЕРВОГО ПОРЯДКА МОТОДОМ </w:t>
            </w:r>
          </w:p>
          <w:p w14:paraId="184AAA36" w14:textId="36E8DBF3" w:rsidR="00D951ED" w:rsidRPr="002B6ED5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>ЭЙлЕРА</w:t>
            </w:r>
            <w:r w:rsidR="00DB77F7">
              <w:rPr>
                <w:rFonts w:ascii="Times New Roman" w:hAnsi="Times New Roman"/>
                <w:caps/>
                <w:sz w:val="28"/>
              </w:rPr>
              <w:t>-КОШИ</w:t>
            </w:r>
          </w:p>
          <w:p w14:paraId="03708707" w14:textId="77777777"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14:paraId="0EF8CDDF" w14:textId="7CC5D1BC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DB77F7">
              <w:rPr>
                <w:rFonts w:ascii="Times New Roman" w:hAnsi="Times New Roman"/>
                <w:sz w:val="28"/>
              </w:rPr>
              <w:t>8</w:t>
            </w:r>
          </w:p>
          <w:p w14:paraId="79FE8B92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14:paraId="353D5CA5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E18027B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4A23E8AC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EA1ECF8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50CC1CF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573E243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9BC09CB" w14:textId="77777777"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14:paraId="4AF2EF5C" w14:textId="77777777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0B320B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1C8BB1EE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35BA7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14:paraId="463E9017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92A92AD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14:paraId="2149EC4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2BF99205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0638ED4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66B19A8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14:paraId="75C4162C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Смалев</w:t>
            </w:r>
          </w:p>
          <w:p w14:paraId="7E939582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7EDBA26B" w14:textId="77777777"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14:paraId="26254E1E" w14:textId="77777777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D58C70" w14:textId="77777777"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F7993BB" w14:textId="77777777"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14:paraId="00329F02" w14:textId="09E774C7"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DB77F7">
        <w:rPr>
          <w:sz w:val="28"/>
          <w:szCs w:val="28"/>
        </w:rPr>
        <w:t>8</w:t>
      </w:r>
    </w:p>
    <w:p w14:paraId="0BE16E3E" w14:textId="77777777" w:rsidR="00DB77F7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 xml:space="preserve">ЧИСЛЕННОЕ РЕШЕНИЕ ОДУ ПЕРВОГО ПОРЯДКА МОТОДОМ </w:t>
      </w:r>
    </w:p>
    <w:p w14:paraId="310AB57E" w14:textId="79820407" w:rsidR="00390FE6" w:rsidRPr="002B6ED5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>ЭЙлЕРА</w:t>
      </w:r>
      <w:r w:rsidR="00DB77F7">
        <w:rPr>
          <w:rFonts w:ascii="Times New Roman" w:hAnsi="Times New Roman"/>
          <w:caps/>
          <w:sz w:val="28"/>
        </w:rPr>
        <w:t>-КОШИ</w:t>
      </w:r>
    </w:p>
    <w:p w14:paraId="02E16B3C" w14:textId="77777777"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CDB9119" w14:textId="77777777"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14:paraId="2E5A3DAF" w14:textId="0A1792C1" w:rsidR="007B7BF4" w:rsidRDefault="001E306F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реш</w:t>
      </w:r>
      <w:r w:rsidR="00627355">
        <w:rPr>
          <w:rFonts w:ascii="Times New Roman" w:hAnsi="Times New Roman"/>
          <w:sz w:val="28"/>
          <w:szCs w:val="28"/>
          <w:lang w:eastAsia="ru-RU"/>
        </w:rPr>
        <w:t>ение ОДУ первого порядка методом</w:t>
      </w:r>
      <w:r>
        <w:rPr>
          <w:rFonts w:ascii="Times New Roman" w:hAnsi="Times New Roman"/>
          <w:sz w:val="28"/>
          <w:szCs w:val="28"/>
          <w:lang w:eastAsia="ru-RU"/>
        </w:rPr>
        <w:t xml:space="preserve"> Эйлера</w:t>
      </w:r>
      <w:r w:rsidR="00627355">
        <w:rPr>
          <w:rFonts w:ascii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hAnsi="Times New Roman"/>
          <w:sz w:val="28"/>
          <w:szCs w:val="28"/>
          <w:lang w:eastAsia="ru-RU"/>
        </w:rPr>
        <w:t xml:space="preserve"> и изобразить в виде графика</w:t>
      </w:r>
      <w:r w:rsidR="00396D69" w:rsidRPr="00396D69">
        <w:rPr>
          <w:rFonts w:ascii="Times New Roman" w:hAnsi="Times New Roman"/>
          <w:sz w:val="28"/>
          <w:szCs w:val="28"/>
          <w:lang w:eastAsia="ru-RU"/>
        </w:rPr>
        <w:t>.</w:t>
      </w:r>
    </w:p>
    <w:p w14:paraId="56FD25A2" w14:textId="77777777"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899A77F" w14:textId="77777777" w:rsidR="007B7BF4" w:rsidRPr="007B7BF4" w:rsidRDefault="00194488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Задание</w:t>
      </w:r>
    </w:p>
    <w:p w14:paraId="49BB7F57" w14:textId="17376A83" w:rsidR="00DC3517" w:rsidRDefault="001E306F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306F">
        <w:rPr>
          <w:rFonts w:ascii="Times New Roman" w:eastAsia="Times New Roman" w:hAnsi="Times New Roman"/>
          <w:sz w:val="28"/>
          <w:szCs w:val="28"/>
          <w:lang w:eastAsia="ru-RU"/>
        </w:rPr>
        <w:t>Найдите методом Эйлера численное решение ОДУ первого порядка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8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>.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т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о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 шагом 0,2 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>(вариант 27)</w:t>
      </w:r>
      <w:r w:rsidR="00AC35F0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14:paraId="5EC74794" w14:textId="77777777" w:rsidTr="001E306F">
        <w:tc>
          <w:tcPr>
            <w:tcW w:w="8613" w:type="dxa"/>
            <w:shd w:val="clear" w:color="auto" w:fill="auto"/>
          </w:tcPr>
          <w:p w14:paraId="3910FC08" w14:textId="5A100B33" w:rsidR="00E13C4F" w:rsidRPr="001E306F" w:rsidRDefault="00B96247" w:rsidP="001E306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 w:rsidRPr="00196473">
              <w:rPr>
                <w:position w:val="-44"/>
              </w:rPr>
              <w:object w:dxaOrig="2720" w:dyaOrig="1020" w14:anchorId="2D34B4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51pt" o:ole="">
                  <v:imagedata r:id="rId7" o:title=""/>
                </v:shape>
                <o:OLEObject Type="Embed" ProgID="Equation.3" ShapeID="_x0000_i1025" DrawAspect="Content" ObjectID="_1733384733" r:id="rId8"/>
              </w:object>
            </w:r>
          </w:p>
        </w:tc>
        <w:tc>
          <w:tcPr>
            <w:tcW w:w="958" w:type="dxa"/>
            <w:shd w:val="clear" w:color="auto" w:fill="auto"/>
          </w:tcPr>
          <w:p w14:paraId="5BA18710" w14:textId="3C078C08" w:rsidR="000C0F37" w:rsidRPr="000E29B6" w:rsidRDefault="00D951ED" w:rsidP="00B96247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(</w:t>
            </w:r>
            <w:r w:rsidR="00B9624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</w:t>
            </w:r>
            <w:r w:rsidR="001D7F53"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1)</w:t>
            </w:r>
          </w:p>
        </w:tc>
      </w:tr>
    </w:tbl>
    <w:p w14:paraId="2EBD7F7B" w14:textId="200EB9C3" w:rsidR="0062125B" w:rsidRDefault="0010604D" w:rsidP="006B4719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пределим массив </w:t>
      </w:r>
      <w:r w:rsidRPr="007C3460">
        <w:rPr>
          <w:rFonts w:ascii="Times New Roman" w:eastAsia="Times New Roman" w:hAnsi="Times New Roman"/>
          <w:i/>
          <w:sz w:val="28"/>
          <w:szCs w:val="28"/>
          <w:lang w:eastAsia="ru-RU"/>
        </w:rPr>
        <w:t>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а после методом Эйлера</w:t>
      </w:r>
      <w:r w:rsidR="007C346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пределим </w:t>
      </w:r>
      <w:r w:rsidRPr="007C3460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На основе полученных точек любым методом интерполяции, в нашем случае метод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м сплайно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найдем точки для построения графика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1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Код основного скрипта представлен в листинге 1.</w:t>
      </w:r>
    </w:p>
    <w:p w14:paraId="6017DB3C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clc;</w:t>
      </w:r>
    </w:p>
    <w:p w14:paraId="0E426C1C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clear;</w:t>
      </w:r>
    </w:p>
    <w:p w14:paraId="426EABDF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h = 0.2;</w:t>
      </w:r>
    </w:p>
    <w:p w14:paraId="2AC47396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x = 2:h:4;</w:t>
      </w:r>
    </w:p>
    <w:p w14:paraId="4D9318B5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y = EL_CSH(x);</w:t>
      </w:r>
    </w:p>
    <w:p w14:paraId="534D4970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x);</w:t>
      </w:r>
    </w:p>
    <w:p w14:paraId="5707352A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y);</w:t>
      </w:r>
    </w:p>
    <w:p w14:paraId="796988F8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M = progon (x, y);</w:t>
      </w:r>
    </w:p>
    <w:p w14:paraId="60B87E24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x1 = min(x):0.01:max(x);</w:t>
      </w:r>
    </w:p>
    <w:p w14:paraId="20CC0239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itr = interval(x, x1);</w:t>
      </w:r>
    </w:p>
    <w:p w14:paraId="76140452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y1 = spline_val(x,y,x1,itr,M); </w:t>
      </w:r>
    </w:p>
    <w:p w14:paraId="29209645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a = min([x x1]);</w:t>
      </w:r>
    </w:p>
    <w:p w14:paraId="6231AE01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b = max([x x1]);</w:t>
      </w:r>
    </w:p>
    <w:p w14:paraId="78C33257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igure(1);</w:t>
      </w:r>
    </w:p>
    <w:p w14:paraId="736F23B2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plot(x,y, 'o' , x1,y1, 'r');</w:t>
      </w:r>
    </w:p>
    <w:p w14:paraId="09B959AE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axis([a-0.5 b+0.5 min([y y1])-0.5 max([y y1])+0.5]);</w:t>
      </w:r>
    </w:p>
    <w:p w14:paraId="26B21EFC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xlabel('x');</w:t>
      </w:r>
    </w:p>
    <w:p w14:paraId="1A5B7AEC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ylabel('y');</w:t>
      </w:r>
    </w:p>
    <w:p w14:paraId="42876D40" w14:textId="77777777" w:rsidR="00166A90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grid on;</w:t>
      </w:r>
    </w:p>
    <w:p w14:paraId="2ACCBCAC" w14:textId="60770EF5" w:rsidR="0010604D" w:rsidRPr="006B4719" w:rsidRDefault="00166A90" w:rsidP="00166A9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legend</w:t>
      </w: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("Расчетные точки", "Интерполяция");</w:t>
      </w:r>
    </w:p>
    <w:p w14:paraId="0B6EE176" w14:textId="77777777" w:rsidR="0010604D" w:rsidRDefault="0010604D" w:rsidP="0010604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1 – Основной скрипт программы</w:t>
      </w:r>
    </w:p>
    <w:p w14:paraId="37CC3094" w14:textId="1E915D1E" w:rsidR="0062125B" w:rsidRP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Метод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полагает </w:t>
      </w:r>
      <w:r w:rsidR="0062125B">
        <w:rPr>
          <w:rFonts w:ascii="Times New Roman" w:eastAsia="Times New Roman" w:hAnsi="Times New Roman"/>
          <w:sz w:val="28"/>
          <w:szCs w:val="28"/>
          <w:lang w:eastAsia="ru-RU"/>
        </w:rPr>
        <w:t>на предыдущем значении найти новое по формуле 7.2 (листинг 2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58"/>
      </w:tblGrid>
      <w:tr w:rsidR="0062125B" w14:paraId="51BEA6F4" w14:textId="77777777" w:rsidTr="0062125B">
        <w:tc>
          <w:tcPr>
            <w:tcW w:w="8613" w:type="dxa"/>
            <w:vAlign w:val="center"/>
          </w:tcPr>
          <w:p w14:paraId="2F7066E6" w14:textId="5FEBFDF0" w:rsidR="0062125B" w:rsidRDefault="00166A90" w:rsidP="0062125B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340655">
              <w:rPr>
                <w:rFonts w:ascii="Calibri" w:eastAsia="Calibri" w:hAnsi="Calibri"/>
                <w:position w:val="-24"/>
              </w:rPr>
              <w:object w:dxaOrig="4140" w:dyaOrig="620" w14:anchorId="5D56A45A">
                <v:shape id="_x0000_i1026" type="#_x0000_t75" style="width:240pt;height:36pt" o:ole="">
                  <v:imagedata r:id="rId9" o:title=""/>
                </v:shape>
                <o:OLEObject Type="Embed" ProgID="Equation.DSMT4" ShapeID="_x0000_i1026" DrawAspect="Content" ObjectID="_1733384734" r:id="rId10"/>
              </w:object>
            </w:r>
          </w:p>
        </w:tc>
        <w:tc>
          <w:tcPr>
            <w:tcW w:w="958" w:type="dxa"/>
            <w:vAlign w:val="center"/>
          </w:tcPr>
          <w:p w14:paraId="062843D3" w14:textId="77777777" w:rsidR="0062125B" w:rsidRDefault="0062125B" w:rsidP="0062125B">
            <w:pPr>
              <w:spacing w:after="0" w:line="240" w:lineRule="auto"/>
              <w:ind w:firstLine="0"/>
              <w:jc w:val="right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(7.2)</w:t>
            </w:r>
          </w:p>
        </w:tc>
      </w:tr>
    </w:tbl>
    <w:p w14:paraId="1884CF92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>function [y] = EL_CSH (x)</w:t>
      </w:r>
    </w:p>
    <w:p w14:paraId="3A1BD740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>n = length(x);</w:t>
      </w:r>
    </w:p>
    <w:p w14:paraId="591D8977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lastRenderedPageBreak/>
        <w:t>y = zeros(1,n);</w:t>
      </w:r>
    </w:p>
    <w:p w14:paraId="5D2F848D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>y(1) = 3.045;</w:t>
      </w:r>
    </w:p>
    <w:p w14:paraId="02FD0BC3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>for i = 1:n-1</w:t>
      </w:r>
    </w:p>
    <w:p w14:paraId="40B8F8F4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 xml:space="preserve">    y1 = y(i)+ 0.2*((9*x(i)^2-1)*exp(-x(i)) - y(i));</w:t>
      </w:r>
    </w:p>
    <w:p w14:paraId="13337C91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 xml:space="preserve">    y(i+1) = y(i) + 0.1*((9*x(i)^2-1)*exp(-x(i)) - y(i) + (9*x(i+1)^2-1)*exp(-x(i+1)) - y1);</w:t>
      </w:r>
    </w:p>
    <w:p w14:paraId="393E7B93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</w:rPr>
      </w:pPr>
      <w:r w:rsidRPr="006B4719">
        <w:rPr>
          <w:rFonts w:ascii="Courier New" w:hAnsi="Courier New" w:cs="Courier New"/>
          <w:sz w:val="24"/>
          <w:szCs w:val="20"/>
          <w:lang w:val="en-US"/>
        </w:rPr>
        <w:t>end</w:t>
      </w:r>
    </w:p>
    <w:p w14:paraId="2D179962" w14:textId="77777777" w:rsidR="006B4719" w:rsidRPr="006B4719" w:rsidRDefault="006B4719" w:rsidP="006B4719">
      <w:pPr>
        <w:spacing w:after="0" w:line="240" w:lineRule="auto"/>
        <w:rPr>
          <w:rFonts w:ascii="Courier New" w:hAnsi="Courier New" w:cs="Courier New"/>
          <w:sz w:val="24"/>
          <w:szCs w:val="20"/>
        </w:rPr>
      </w:pPr>
      <w:r w:rsidRPr="006B4719">
        <w:rPr>
          <w:rFonts w:ascii="Courier New" w:hAnsi="Courier New" w:cs="Courier New"/>
          <w:sz w:val="24"/>
          <w:szCs w:val="20"/>
        </w:rPr>
        <w:t>end</w:t>
      </w:r>
    </w:p>
    <w:p w14:paraId="402906BE" w14:textId="2A382118" w:rsidR="0010604D" w:rsidRPr="0010604D" w:rsidRDefault="0062125B" w:rsidP="00166A9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2 – Метод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</w:p>
    <w:p w14:paraId="00F46D03" w14:textId="05DC7628" w:rsidR="0010604D" w:rsidRPr="0010604D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им образом, найдя промежуточные 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 xml:space="preserve">точки, рассчитываем новые методом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ого сплайна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, алгоритм которого был расписан в предыдущей лабораторной работе (листинги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3-5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).</w:t>
      </w:r>
    </w:p>
    <w:p w14:paraId="3C06B23B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 M ]= progon(x, y)</w:t>
      </w:r>
    </w:p>
    <w:p w14:paraId="67F0465E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% входные аргументы: (x,y) - таблица заданных узлов</w:t>
      </w:r>
    </w:p>
    <w:p w14:paraId="07C86DA7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% выходные аргументы:    M - массив вторых производных в узловых точках</w:t>
      </w:r>
    </w:p>
    <w:p w14:paraId="2F23498E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n = length(x)-1;              % число интервалов</w:t>
      </w:r>
    </w:p>
    <w:p w14:paraId="77C994AA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h(1:n)=x(2:n+1)-x(1:n);       % длины интервалов</w:t>
      </w:r>
    </w:p>
    <w:p w14:paraId="0B5933EC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формирование трехдиагональной СЛАУ </w:t>
      </w:r>
    </w:p>
    <w:p w14:paraId="7829A97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A(1)=0; A(2:n-1)=h(2:n-1);    % нижняя диагональ СЛАУ </w:t>
      </w:r>
    </w:p>
    <w:p w14:paraId="7156438B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B(1:n-1)=2*(h(1:n-1)+h(2:n)); % главная диагональ СЛАУ</w:t>
      </w:r>
    </w:p>
    <w:p w14:paraId="156A102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C(1:n-2)=h(2:n-1); C(n-1)=0;  % верхняя диагональ СЛАУ</w:t>
      </w:r>
    </w:p>
    <w:p w14:paraId="20F9735E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D=zeros(1:n-1);               % правая часть СЛАУ</w:t>
      </w:r>
    </w:p>
    <w:p w14:paraId="1CCBAB87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=1:n-1</w:t>
      </w:r>
    </w:p>
    <w:p w14:paraId="4C800D5E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D(i)=6*((y(i+2)-y(i+1))/h(i+1)-(y(i+1)-y(i))/h(i));</w:t>
      </w:r>
    </w:p>
    <w:p w14:paraId="678DB93F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43088785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прямой ход метода прогонки</w:t>
      </w:r>
    </w:p>
    <w:p w14:paraId="3943C6CB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Q=zeros(1,n);</w:t>
      </w:r>
    </w:p>
    <w:p w14:paraId="782E2C8A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R=zeros(1,n);</w:t>
      </w:r>
    </w:p>
    <w:p w14:paraId="1E6F9F53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for i=1:n-1</w:t>
      </w:r>
    </w:p>
    <w:p w14:paraId="3B3FE9ED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Q(i+1)=-(C(i)/(B(i)+A(i)*Q(i)));</w:t>
      </w:r>
    </w:p>
    <w:p w14:paraId="1DFDFA79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R(i+1)=(D(i)-A(i)*R(i))/(B(i)+A(i)*Q(i));</w:t>
      </w:r>
    </w:p>
    <w:p w14:paraId="337EB179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1E6B4DAB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обратный ход метода прогонки</w:t>
      </w:r>
    </w:p>
    <w:p w14:paraId="158F636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M=zeros(1,n-1);</w:t>
      </w:r>
    </w:p>
    <w:p w14:paraId="38E433F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M(n-1)=R(n);</w:t>
      </w:r>
    </w:p>
    <w:p w14:paraId="25A964C4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for i=n-2:-1:1</w:t>
      </w:r>
    </w:p>
    <w:p w14:paraId="6E8B803A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M(i)=Q(i+1)*M(i+1)+R(i+1);</w:t>
      </w:r>
    </w:p>
    <w:p w14:paraId="78C326C8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71B3AE48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дополняем массив произодных краевыми условиями M(a)=M(b)=0</w:t>
      </w:r>
    </w:p>
    <w:p w14:paraId="1531E217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M = [0, M, 0];</w:t>
      </w:r>
    </w:p>
    <w:p w14:paraId="35BB4F6B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6DE28526" w14:textId="77777777" w:rsidR="0010604D" w:rsidRPr="003B7CB9" w:rsidRDefault="003B7CB9" w:rsidP="003B7CB9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3B7CB9">
        <w:rPr>
          <w:rFonts w:ascii="Times New Roman" w:eastAsia="Times New Roman" w:hAnsi="Times New Roman"/>
          <w:sz w:val="28"/>
          <w:szCs w:val="28"/>
          <w:lang w:val="en-US" w:eastAsia="ru-RU"/>
        </w:rPr>
        <w:t> 3 –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огонка</w:t>
      </w:r>
    </w:p>
    <w:p w14:paraId="261AF55F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itr] = interval(x, x1)</w:t>
      </w:r>
    </w:p>
    <w:p w14:paraId="73440D02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n = length(x);</w:t>
      </w:r>
    </w:p>
    <w:p w14:paraId="14B3FB38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n1 = length(x1);</w:t>
      </w:r>
    </w:p>
    <w:p w14:paraId="57B93FA0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itr = zeros(n1, 1);</w:t>
      </w:r>
    </w:p>
    <w:p w14:paraId="78CAC45F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k = 1; </w:t>
      </w:r>
    </w:p>
    <w:p w14:paraId="15DC7C42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 = 1:n1</w:t>
      </w:r>
    </w:p>
    <w:p w14:paraId="46979A50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if  (x1(i) &lt; x(1))</w:t>
      </w:r>
    </w:p>
    <w:p w14:paraId="4107BA97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 xml:space="preserve">        itr(i) = 0;</w:t>
      </w:r>
    </w:p>
    <w:p w14:paraId="608E104A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lse</w:t>
      </w:r>
    </w:p>
    <w:p w14:paraId="4513D42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for j = k:n-1</w:t>
      </w:r>
    </w:p>
    <w:p w14:paraId="24BDC963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if (x(j)&lt;=x1(i) &amp;&amp; x1(i)&lt;=x(j+1))</w:t>
      </w:r>
    </w:p>
    <w:p w14:paraId="1FE394D0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itr(i)= j;</w:t>
      </w:r>
    </w:p>
    <w:p w14:paraId="78D0ABBA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k = j;</w:t>
      </w:r>
    </w:p>
    <w:p w14:paraId="7858F94D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end</w:t>
      </w:r>
    </w:p>
    <w:p w14:paraId="0860ED32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end</w:t>
      </w:r>
    </w:p>
    <w:p w14:paraId="09785223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if x1(i)&gt;x(n)</w:t>
      </w:r>
    </w:p>
    <w:p w14:paraId="67F3BA51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itr(i)=n;</w:t>
      </w:r>
    </w:p>
    <w:p w14:paraId="0C3F98B6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end</w:t>
      </w:r>
    </w:p>
    <w:p w14:paraId="7ED22514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  </w:t>
      </w: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5EE55B7D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1FF3A18E" w14:textId="77777777" w:rsidR="003B7CB9" w:rsidRPr="006B4719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60898193" w14:textId="77777777" w:rsidR="0010604D" w:rsidRPr="00A25856" w:rsidRDefault="003B7CB9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Код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расстановки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интервала</w:t>
      </w:r>
    </w:p>
    <w:p w14:paraId="163CDF10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y1] = spline_val(x,y,x1,itr,M)</w:t>
      </w:r>
    </w:p>
    <w:p w14:paraId="3846298D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n = length(x)-1; </w:t>
      </w:r>
    </w:p>
    <w:p w14:paraId="76B4DDA9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n1 = length(x1);</w:t>
      </w:r>
    </w:p>
    <w:p w14:paraId="13A89BA0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y1 = zeros(1,n1); </w:t>
      </w:r>
    </w:p>
    <w:p w14:paraId="46670D16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h(1:n) = x(2:n+1) - x(1:n);</w:t>
      </w:r>
    </w:p>
    <w:p w14:paraId="7A6DD52A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 = 1:n1</w:t>
      </w:r>
    </w:p>
    <w:p w14:paraId="629793BB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j = itr(i);</w:t>
      </w:r>
    </w:p>
    <w:p w14:paraId="6C0B674A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if (j==0)</w:t>
      </w:r>
    </w:p>
    <w:p w14:paraId="0C86737A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y1(i) = y(1) + ((x(1)-x(2))*M(2)/6 + (y(2)-y(1))/(x(2)-x(1))) * (x1(i)-x(1));</w:t>
      </w:r>
    </w:p>
    <w:p w14:paraId="1D08D0E3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lse</w:t>
      </w:r>
    </w:p>
    <w:p w14:paraId="76424577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if (0 &lt; j &amp;&amp; j &lt;= n)</w:t>
      </w:r>
    </w:p>
    <w:p w14:paraId="676FDE7D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y1(i) = (1/(6*h(j))) * ((M(j)*(x(j+1)-x1(i))^3) + M(j+1)*(x1(i)-x(j))^3) + (1/h(j)) * ((y(j)-((M(j)*h(j)^2)/6)) * (x(j+1)-x1(i)) + (y(j+1)-((M(j+1)*h(j)^2)/6)) * (x1(i)-(x(j))));</w:t>
      </w:r>
    </w:p>
    <w:p w14:paraId="49B74FC7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else</w:t>
      </w:r>
    </w:p>
    <w:p w14:paraId="187C747D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if (j == n+1)</w:t>
      </w:r>
    </w:p>
    <w:p w14:paraId="798DA82A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y1(i) = y(n+1) + ((x(n+1)-x(n))*M(n)/6 + (y(n+1)-y(n))/(x(n+1)-x(n))) * (x1(i)-x(n+1));</w:t>
      </w:r>
    </w:p>
    <w:p w14:paraId="4A793B68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end</w:t>
      </w:r>
    </w:p>
    <w:p w14:paraId="27E8F134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end</w:t>
      </w:r>
    </w:p>
    <w:p w14:paraId="2E7A2B5D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nd</w:t>
      </w:r>
    </w:p>
    <w:p w14:paraId="1FDE4F9A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2EA07EFE" w14:textId="77777777" w:rsidR="00534C70" w:rsidRPr="006B4719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6B4719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5E34AB04" w14:textId="4A8AA4FE" w:rsidR="003B7CB9" w:rsidRPr="00A25856" w:rsidRDefault="00534C70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val="en-US" w:eastAsia="ru-RU"/>
        </w:rPr>
        <w:t>5 – 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й</w:t>
      </w:r>
      <w:r w:rsidR="00A25856" w:rsidRPr="00DB77F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сплайн</w:t>
      </w:r>
    </w:p>
    <w:p w14:paraId="2591A301" w14:textId="77777777" w:rsidR="00534C70" w:rsidRDefault="00534C70" w:rsidP="00534C70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асчетные точки находятся в таблице 1.</w:t>
      </w:r>
    </w:p>
    <w:p w14:paraId="5F271C14" w14:textId="77777777" w:rsidR="00534C70" w:rsidRDefault="00534C70" w:rsidP="00534C7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блица 1 – </w:t>
      </w:r>
      <w:r w:rsidRPr="00534C70">
        <w:rPr>
          <w:rFonts w:ascii="Times New Roman" w:eastAsia="Times New Roman" w:hAnsi="Times New Roman"/>
          <w:sz w:val="28"/>
          <w:szCs w:val="28"/>
          <w:lang w:eastAsia="ru-RU"/>
        </w:rPr>
        <w:t>Численное решение ОДУ</w:t>
      </w:r>
    </w:p>
    <w:tbl>
      <w:tblPr>
        <w:tblStyle w:val="3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851"/>
        <w:gridCol w:w="952"/>
        <w:gridCol w:w="890"/>
        <w:gridCol w:w="860"/>
        <w:gridCol w:w="876"/>
        <w:gridCol w:w="876"/>
        <w:gridCol w:w="876"/>
        <w:gridCol w:w="876"/>
        <w:gridCol w:w="876"/>
        <w:gridCol w:w="821"/>
      </w:tblGrid>
      <w:tr w:rsidR="0016656E" w:rsidRPr="00534C70" w14:paraId="15A45433" w14:textId="77777777" w:rsidTr="000C5DF6">
        <w:tc>
          <w:tcPr>
            <w:tcW w:w="817" w:type="dxa"/>
          </w:tcPr>
          <w:p w14:paraId="7A6D066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51" w:type="dxa"/>
          </w:tcPr>
          <w:p w14:paraId="439A8C4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52" w:type="dxa"/>
          </w:tcPr>
          <w:p w14:paraId="1B04864B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90" w:type="dxa"/>
          </w:tcPr>
          <w:p w14:paraId="17A0A073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60" w:type="dxa"/>
          </w:tcPr>
          <w:p w14:paraId="08380DE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76" w:type="dxa"/>
          </w:tcPr>
          <w:p w14:paraId="697A449C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76" w:type="dxa"/>
          </w:tcPr>
          <w:p w14:paraId="12A711E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76" w:type="dxa"/>
          </w:tcPr>
          <w:p w14:paraId="2E65AC39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76" w:type="dxa"/>
          </w:tcPr>
          <w:p w14:paraId="0D8CC52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76" w:type="dxa"/>
          </w:tcPr>
          <w:p w14:paraId="6C731BDD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21" w:type="dxa"/>
          </w:tcPr>
          <w:p w14:paraId="1700D2D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1</w:t>
            </w:r>
          </w:p>
        </w:tc>
      </w:tr>
      <w:tr w:rsidR="0016656E" w:rsidRPr="00166A90" w14:paraId="7A756870" w14:textId="77777777" w:rsidTr="000C5DF6">
        <w:tc>
          <w:tcPr>
            <w:tcW w:w="817" w:type="dxa"/>
          </w:tcPr>
          <w:p w14:paraId="5C3EEBD0" w14:textId="58EB3C72" w:rsidR="00A7508D" w:rsidRPr="00166A90" w:rsidRDefault="00166A90" w:rsidP="00A7508D">
            <w:pPr>
              <w:spacing w:after="0" w:line="240" w:lineRule="auto"/>
              <w:jc w:val="center"/>
              <w:rPr>
                <w:bCs/>
                <w:sz w:val="28"/>
                <w:szCs w:val="24"/>
                <w:lang w:eastAsia="ru-RU"/>
              </w:rPr>
            </w:pPr>
            <w:r w:rsidRPr="00166A90">
              <w:rPr>
                <w:bCs/>
                <w:sz w:val="28"/>
                <w:szCs w:val="24"/>
                <w:lang w:eastAsia="ru-RU"/>
              </w:rPr>
              <w:t>2</w:t>
            </w:r>
            <w:r>
              <w:rPr>
                <w:bCs/>
                <w:sz w:val="28"/>
                <w:szCs w:val="24"/>
                <w:lang w:eastAsia="ru-RU"/>
              </w:rPr>
              <w:t>,0</w:t>
            </w:r>
          </w:p>
        </w:tc>
        <w:tc>
          <w:tcPr>
            <w:tcW w:w="851" w:type="dxa"/>
          </w:tcPr>
          <w:p w14:paraId="74E968BF" w14:textId="37C4192F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2</w:t>
            </w:r>
          </w:p>
        </w:tc>
        <w:tc>
          <w:tcPr>
            <w:tcW w:w="952" w:type="dxa"/>
          </w:tcPr>
          <w:p w14:paraId="39644D97" w14:textId="52FF507A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4</w:t>
            </w:r>
          </w:p>
        </w:tc>
        <w:tc>
          <w:tcPr>
            <w:tcW w:w="890" w:type="dxa"/>
          </w:tcPr>
          <w:p w14:paraId="58016A67" w14:textId="00714A00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6</w:t>
            </w:r>
          </w:p>
        </w:tc>
        <w:tc>
          <w:tcPr>
            <w:tcW w:w="860" w:type="dxa"/>
          </w:tcPr>
          <w:p w14:paraId="495BD55F" w14:textId="115A9B91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8</w:t>
            </w:r>
          </w:p>
        </w:tc>
        <w:tc>
          <w:tcPr>
            <w:tcW w:w="876" w:type="dxa"/>
          </w:tcPr>
          <w:p w14:paraId="63158330" w14:textId="33869937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876" w:type="dxa"/>
          </w:tcPr>
          <w:p w14:paraId="4B56B4EF" w14:textId="14E07C21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2</w:t>
            </w:r>
          </w:p>
        </w:tc>
        <w:tc>
          <w:tcPr>
            <w:tcW w:w="876" w:type="dxa"/>
          </w:tcPr>
          <w:p w14:paraId="58680F43" w14:textId="7DF0E175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4</w:t>
            </w:r>
          </w:p>
        </w:tc>
        <w:tc>
          <w:tcPr>
            <w:tcW w:w="876" w:type="dxa"/>
          </w:tcPr>
          <w:p w14:paraId="2B1E6066" w14:textId="5A2A01AA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876" w:type="dxa"/>
          </w:tcPr>
          <w:p w14:paraId="4764E17A" w14:textId="0DCA3D6F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8</w:t>
            </w:r>
          </w:p>
        </w:tc>
        <w:tc>
          <w:tcPr>
            <w:tcW w:w="821" w:type="dxa"/>
          </w:tcPr>
          <w:p w14:paraId="042AD68C" w14:textId="2DBCBEE1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4,0</w:t>
            </w:r>
          </w:p>
        </w:tc>
      </w:tr>
      <w:tr w:rsidR="006B4719" w:rsidRPr="0016656E" w14:paraId="0308D667" w14:textId="77777777" w:rsidTr="000C5DF6">
        <w:tc>
          <w:tcPr>
            <w:tcW w:w="817" w:type="dxa"/>
          </w:tcPr>
          <w:p w14:paraId="053477A5" w14:textId="7117D129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  <w:lang w:val="en-US"/>
              </w:rPr>
              <w:t>3</w:t>
            </w:r>
            <w:r w:rsidRPr="006B4719">
              <w:rPr>
                <w:sz w:val="24"/>
              </w:rPr>
              <w:t>,</w:t>
            </w:r>
            <w:r w:rsidRPr="006B4719">
              <w:rPr>
                <w:sz w:val="24"/>
                <w:lang w:val="en-US"/>
              </w:rPr>
              <w:t>045</w:t>
            </w:r>
          </w:p>
        </w:tc>
        <w:tc>
          <w:tcPr>
            <w:tcW w:w="851" w:type="dxa"/>
          </w:tcPr>
          <w:p w14:paraId="48DE983C" w14:textId="15BD1AB3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347</w:t>
            </w:r>
          </w:p>
        </w:tc>
        <w:tc>
          <w:tcPr>
            <w:tcW w:w="952" w:type="dxa"/>
          </w:tcPr>
          <w:p w14:paraId="1E82FE7B" w14:textId="6D0ABC01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583</w:t>
            </w:r>
          </w:p>
        </w:tc>
        <w:tc>
          <w:tcPr>
            <w:tcW w:w="890" w:type="dxa"/>
          </w:tcPr>
          <w:p w14:paraId="22696F81" w14:textId="2CCA8443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752</w:t>
            </w:r>
          </w:p>
        </w:tc>
        <w:tc>
          <w:tcPr>
            <w:tcW w:w="860" w:type="dxa"/>
          </w:tcPr>
          <w:p w14:paraId="41E771E5" w14:textId="7DA78872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855</w:t>
            </w:r>
          </w:p>
        </w:tc>
        <w:tc>
          <w:tcPr>
            <w:tcW w:w="876" w:type="dxa"/>
          </w:tcPr>
          <w:p w14:paraId="67092359" w14:textId="3D699967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898</w:t>
            </w:r>
          </w:p>
        </w:tc>
        <w:tc>
          <w:tcPr>
            <w:tcW w:w="876" w:type="dxa"/>
          </w:tcPr>
          <w:p w14:paraId="649E0045" w14:textId="7BA140B0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886</w:t>
            </w:r>
          </w:p>
        </w:tc>
        <w:tc>
          <w:tcPr>
            <w:tcW w:w="876" w:type="dxa"/>
          </w:tcPr>
          <w:p w14:paraId="1C7D4956" w14:textId="2F80EB22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828</w:t>
            </w:r>
          </w:p>
        </w:tc>
        <w:tc>
          <w:tcPr>
            <w:tcW w:w="876" w:type="dxa"/>
          </w:tcPr>
          <w:p w14:paraId="0D731BCC" w14:textId="66CFB268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73</w:t>
            </w:r>
          </w:p>
        </w:tc>
        <w:tc>
          <w:tcPr>
            <w:tcW w:w="876" w:type="dxa"/>
          </w:tcPr>
          <w:p w14:paraId="13FE1364" w14:textId="0B8F2D81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6</w:t>
            </w:r>
          </w:p>
        </w:tc>
        <w:tc>
          <w:tcPr>
            <w:tcW w:w="821" w:type="dxa"/>
          </w:tcPr>
          <w:p w14:paraId="153A923C" w14:textId="12FA47FC" w:rsidR="006B4719" w:rsidRPr="006B4719" w:rsidRDefault="006B4719" w:rsidP="006B4719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6B4719">
              <w:rPr>
                <w:sz w:val="24"/>
              </w:rPr>
              <w:t>3,445</w:t>
            </w:r>
          </w:p>
        </w:tc>
      </w:tr>
    </w:tbl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34C70" w14:paraId="30BE0142" w14:textId="77777777" w:rsidTr="00534C70">
        <w:tc>
          <w:tcPr>
            <w:tcW w:w="9571" w:type="dxa"/>
          </w:tcPr>
          <w:p w14:paraId="0515CF4A" w14:textId="12666903" w:rsidR="00534C70" w:rsidRDefault="006B4719" w:rsidP="0016656E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FE28C7">
              <w:rPr>
                <w:noProof/>
                <w:lang w:eastAsia="ru-RU"/>
              </w:rPr>
              <w:lastRenderedPageBreak/>
              <w:pict w14:anchorId="6868AA9E">
                <v:shape id="Рисунок 6" o:spid="_x0000_i1030" type="#_x0000_t75" style="width:366pt;height:293.25pt;visibility:visible;mso-wrap-style:square">
                  <v:imagedata r:id="rId11" o:title=""/>
                </v:shape>
              </w:pict>
            </w:r>
            <w:bookmarkStart w:id="0" w:name="_GoBack"/>
            <w:bookmarkEnd w:id="0"/>
          </w:p>
        </w:tc>
      </w:tr>
      <w:tr w:rsidR="00534C70" w14:paraId="1C7104BF" w14:textId="77777777" w:rsidTr="00534C70">
        <w:tc>
          <w:tcPr>
            <w:tcW w:w="9571" w:type="dxa"/>
          </w:tcPr>
          <w:p w14:paraId="0443145E" w14:textId="2CBE3E88" w:rsidR="00534C70" w:rsidRDefault="00534C7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1 – Решение ОДУ методом Эйлера</w:t>
            </w:r>
            <w:r w:rsidR="00166A90">
              <w:rPr>
                <w:sz w:val="28"/>
                <w:szCs w:val="28"/>
                <w:lang w:eastAsia="ru-RU"/>
              </w:rPr>
              <w:t>-Коши</w:t>
            </w:r>
          </w:p>
        </w:tc>
      </w:tr>
    </w:tbl>
    <w:p w14:paraId="36CFE41F" w14:textId="77777777" w:rsidR="004E2ADC" w:rsidRDefault="00C65559" w:rsidP="0093598C">
      <w:pPr>
        <w:spacing w:before="240" w:after="0" w:line="48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14:paraId="606F5B74" w14:textId="0213836C" w:rsidR="00A621E2" w:rsidRDefault="00C65559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ким образом,</w:t>
      </w:r>
      <w:r w:rsidR="0016656E">
        <w:rPr>
          <w:rFonts w:ascii="Times New Roman" w:eastAsia="Times New Roman" w:hAnsi="Times New Roman"/>
          <w:sz w:val="28"/>
          <w:szCs w:val="28"/>
          <w:lang w:eastAsia="ru-RU"/>
        </w:rPr>
        <w:t xml:space="preserve"> было найдено решение ОДУ методом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 w:rsidR="00A621E2">
        <w:rPr>
          <w:rFonts w:ascii="Times New Roman" w:hAnsi="Times New Roman"/>
          <w:sz w:val="28"/>
          <w:szCs w:val="28"/>
          <w:lang w:eastAsia="ru-RU"/>
        </w:rPr>
        <w:t>.</w:t>
      </w:r>
      <w:r w:rsidR="0016656E">
        <w:rPr>
          <w:rFonts w:ascii="Times New Roman" w:hAnsi="Times New Roman"/>
          <w:sz w:val="28"/>
          <w:szCs w:val="28"/>
          <w:lang w:eastAsia="ru-RU"/>
        </w:rPr>
        <w:t xml:space="preserve"> В код входила одна новая функция, которая реализовывала метод. Она рассчитывала новые точки по</w:t>
      </w:r>
      <w:r w:rsidR="00166A90">
        <w:rPr>
          <w:rFonts w:ascii="Times New Roman" w:hAnsi="Times New Roman"/>
          <w:sz w:val="28"/>
          <w:szCs w:val="28"/>
          <w:lang w:eastAsia="ru-RU"/>
        </w:rPr>
        <w:t xml:space="preserve"> двум функциям, для текущей точки и для следующей</w:t>
      </w:r>
      <w:r w:rsidR="0016656E">
        <w:rPr>
          <w:rFonts w:ascii="Times New Roman" w:hAnsi="Times New Roman"/>
          <w:sz w:val="28"/>
          <w:szCs w:val="28"/>
          <w:lang w:eastAsia="ru-RU"/>
        </w:rPr>
        <w:t>.</w:t>
      </w:r>
      <w:r w:rsidR="00166A90">
        <w:rPr>
          <w:rFonts w:ascii="Times New Roman" w:hAnsi="Times New Roman"/>
          <w:sz w:val="28"/>
          <w:szCs w:val="28"/>
          <w:lang w:eastAsia="ru-RU"/>
        </w:rPr>
        <w:t xml:space="preserve"> Значение второй функции считалось отдельно.</w:t>
      </w:r>
    </w:p>
    <w:p w14:paraId="2B145FBD" w14:textId="0AA7437A" w:rsidR="0016656E" w:rsidRDefault="0016656E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торой составляющей программы являлась интерполяция</w:t>
      </w:r>
      <w:r w:rsidR="00A25856">
        <w:rPr>
          <w:rFonts w:ascii="Times New Roman" w:hAnsi="Times New Roman"/>
          <w:sz w:val="28"/>
          <w:szCs w:val="28"/>
          <w:lang w:eastAsia="ru-RU"/>
        </w:rPr>
        <w:t xml:space="preserve"> кубическим сплайном, которая была в предыдущих лабораторных работах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sectPr w:rsidR="0016656E" w:rsidSect="00F91155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8F11D6" w14:textId="77777777"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14:paraId="2641ADFC" w14:textId="77777777"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72AD03" w14:textId="578DE206"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6B4719">
      <w:rPr>
        <w:rFonts w:ascii="Times New Roman" w:hAnsi="Times New Roman"/>
        <w:noProof/>
        <w:sz w:val="28"/>
        <w:szCs w:val="28"/>
      </w:rPr>
      <w:t>5</w:t>
    </w:r>
    <w:r w:rsidRPr="00F91155">
      <w:rPr>
        <w:rFonts w:ascii="Times New Roman" w:hAnsi="Times New Roman"/>
        <w:sz w:val="28"/>
        <w:szCs w:val="28"/>
      </w:rPr>
      <w:fldChar w:fldCharType="end"/>
    </w:r>
  </w:p>
  <w:p w14:paraId="026403D7" w14:textId="77777777"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A7766E" w14:textId="77777777"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14:paraId="0BE3AC83" w14:textId="77777777"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456A5"/>
    <w:rsid w:val="000549B0"/>
    <w:rsid w:val="00060111"/>
    <w:rsid w:val="000737DA"/>
    <w:rsid w:val="00076C8E"/>
    <w:rsid w:val="000B63F1"/>
    <w:rsid w:val="000B7BF5"/>
    <w:rsid w:val="000C0F37"/>
    <w:rsid w:val="000C43C3"/>
    <w:rsid w:val="000C5DF6"/>
    <w:rsid w:val="000D285D"/>
    <w:rsid w:val="000D31EA"/>
    <w:rsid w:val="000E29B6"/>
    <w:rsid w:val="000E691A"/>
    <w:rsid w:val="000F3AAD"/>
    <w:rsid w:val="000F6A62"/>
    <w:rsid w:val="0010604D"/>
    <w:rsid w:val="001317AF"/>
    <w:rsid w:val="001564D2"/>
    <w:rsid w:val="0016656E"/>
    <w:rsid w:val="001665A1"/>
    <w:rsid w:val="00166A90"/>
    <w:rsid w:val="00174238"/>
    <w:rsid w:val="001775E1"/>
    <w:rsid w:val="00194155"/>
    <w:rsid w:val="00194488"/>
    <w:rsid w:val="001A277C"/>
    <w:rsid w:val="001A27BC"/>
    <w:rsid w:val="001A309E"/>
    <w:rsid w:val="001B2E63"/>
    <w:rsid w:val="001B445D"/>
    <w:rsid w:val="001D7F53"/>
    <w:rsid w:val="001E306F"/>
    <w:rsid w:val="001E3734"/>
    <w:rsid w:val="001F20BF"/>
    <w:rsid w:val="001F4A56"/>
    <w:rsid w:val="00204871"/>
    <w:rsid w:val="00211011"/>
    <w:rsid w:val="00211A42"/>
    <w:rsid w:val="00215E1E"/>
    <w:rsid w:val="00233711"/>
    <w:rsid w:val="0024322D"/>
    <w:rsid w:val="0026634C"/>
    <w:rsid w:val="00273DB6"/>
    <w:rsid w:val="002749CA"/>
    <w:rsid w:val="002B6ED5"/>
    <w:rsid w:val="002C420E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96D69"/>
    <w:rsid w:val="003B7CB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E2ADC"/>
    <w:rsid w:val="004F1188"/>
    <w:rsid w:val="0050559F"/>
    <w:rsid w:val="005068AB"/>
    <w:rsid w:val="00512FE5"/>
    <w:rsid w:val="00534C70"/>
    <w:rsid w:val="00581F96"/>
    <w:rsid w:val="00586865"/>
    <w:rsid w:val="00590DE5"/>
    <w:rsid w:val="0059313B"/>
    <w:rsid w:val="005A075B"/>
    <w:rsid w:val="005B3D13"/>
    <w:rsid w:val="005D4433"/>
    <w:rsid w:val="005D4AFF"/>
    <w:rsid w:val="005D509B"/>
    <w:rsid w:val="005F21E0"/>
    <w:rsid w:val="0062125B"/>
    <w:rsid w:val="00622CC4"/>
    <w:rsid w:val="00627355"/>
    <w:rsid w:val="00635B7D"/>
    <w:rsid w:val="00647997"/>
    <w:rsid w:val="0067634A"/>
    <w:rsid w:val="00683A9A"/>
    <w:rsid w:val="006B4719"/>
    <w:rsid w:val="006D3BD3"/>
    <w:rsid w:val="0070015B"/>
    <w:rsid w:val="0070627A"/>
    <w:rsid w:val="00734B94"/>
    <w:rsid w:val="007738ED"/>
    <w:rsid w:val="00773EC3"/>
    <w:rsid w:val="00796143"/>
    <w:rsid w:val="007B7BF4"/>
    <w:rsid w:val="007C3460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3598C"/>
    <w:rsid w:val="009457E8"/>
    <w:rsid w:val="00945E69"/>
    <w:rsid w:val="00966478"/>
    <w:rsid w:val="0096648A"/>
    <w:rsid w:val="009C0AD1"/>
    <w:rsid w:val="009C0DC1"/>
    <w:rsid w:val="009C7D7A"/>
    <w:rsid w:val="009E1100"/>
    <w:rsid w:val="00A25856"/>
    <w:rsid w:val="00A3730D"/>
    <w:rsid w:val="00A4670A"/>
    <w:rsid w:val="00A50BA0"/>
    <w:rsid w:val="00A5244C"/>
    <w:rsid w:val="00A621E2"/>
    <w:rsid w:val="00A650C3"/>
    <w:rsid w:val="00A65282"/>
    <w:rsid w:val="00A702F7"/>
    <w:rsid w:val="00A74269"/>
    <w:rsid w:val="00A7508D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80ACC"/>
    <w:rsid w:val="00B9414B"/>
    <w:rsid w:val="00B955EC"/>
    <w:rsid w:val="00B96247"/>
    <w:rsid w:val="00BA1DD9"/>
    <w:rsid w:val="00BA6746"/>
    <w:rsid w:val="00BC127E"/>
    <w:rsid w:val="00BC210D"/>
    <w:rsid w:val="00BD080D"/>
    <w:rsid w:val="00BE6FD1"/>
    <w:rsid w:val="00BF5AB7"/>
    <w:rsid w:val="00C043F1"/>
    <w:rsid w:val="00C254CC"/>
    <w:rsid w:val="00C55640"/>
    <w:rsid w:val="00C65559"/>
    <w:rsid w:val="00C90658"/>
    <w:rsid w:val="00C91DE1"/>
    <w:rsid w:val="00C94DF6"/>
    <w:rsid w:val="00CA1895"/>
    <w:rsid w:val="00CA5D7E"/>
    <w:rsid w:val="00CB3E65"/>
    <w:rsid w:val="00CD250E"/>
    <w:rsid w:val="00CE0A67"/>
    <w:rsid w:val="00CF5A2C"/>
    <w:rsid w:val="00CF7149"/>
    <w:rsid w:val="00CF756F"/>
    <w:rsid w:val="00D77E64"/>
    <w:rsid w:val="00D92699"/>
    <w:rsid w:val="00D951ED"/>
    <w:rsid w:val="00DA36A3"/>
    <w:rsid w:val="00DB322E"/>
    <w:rsid w:val="00DB77F7"/>
    <w:rsid w:val="00DC3517"/>
    <w:rsid w:val="00DC42BB"/>
    <w:rsid w:val="00E13C4F"/>
    <w:rsid w:val="00E268A2"/>
    <w:rsid w:val="00E3481D"/>
    <w:rsid w:val="00E42600"/>
    <w:rsid w:val="00E45ADD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54BB1"/>
    <w:rsid w:val="00F6418B"/>
    <w:rsid w:val="00F91155"/>
    <w:rsid w:val="00F9136A"/>
    <w:rsid w:val="00F95F93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64B3D5E"/>
  <w15:docId w15:val="{34EA5270-2FB1-4222-B7BF-A22FD225A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c"/>
    <w:rsid w:val="00534C7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rsid w:val="00A650C3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A650C3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A650C3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A650C3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A650C3"/>
    <w:rPr>
      <w:b/>
      <w:bCs/>
      <w:lang w:eastAsia="en-US"/>
    </w:rPr>
  </w:style>
  <w:style w:type="paragraph" w:styleId="af3">
    <w:name w:val="Balloon Text"/>
    <w:basedOn w:val="a"/>
    <w:link w:val="af4"/>
    <w:uiPriority w:val="99"/>
    <w:semiHidden/>
    <w:unhideWhenUsed/>
    <w:rsid w:val="00A650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A650C3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620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8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1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0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5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9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1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9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90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7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1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25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3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1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4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9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4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43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1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01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9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76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46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0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6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2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7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67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36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5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1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6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06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230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7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10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1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3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4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3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07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3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61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41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76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42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1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9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7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533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06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79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83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0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93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1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3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833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64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73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3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6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4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0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5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3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9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7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4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7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5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1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8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62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55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9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6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76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1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8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6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0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1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2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1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0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9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2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3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1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3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9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3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7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7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9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76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0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7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9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5</Pages>
  <Words>703</Words>
  <Characters>401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73</cp:revision>
  <dcterms:created xsi:type="dcterms:W3CDTF">2021-09-09T05:46:00Z</dcterms:created>
  <dcterms:modified xsi:type="dcterms:W3CDTF">2022-12-24T04:55:00Z</dcterms:modified>
</cp:coreProperties>
</file>